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C5219" w:rsidRPr="007551F5" w:rsidRDefault="005C5219" w:rsidP="007551F5">
      <w:pPr>
        <w:pStyle w:val="ListParagraph"/>
        <w:numPr>
          <w:ilvl w:val="0"/>
          <w:numId w:val="2"/>
        </w:numPr>
        <w:tabs>
          <w:tab w:val="left" w:pos="1388"/>
        </w:tabs>
        <w:spacing w:before="121"/>
        <w:rPr>
          <w:sz w:val="28"/>
          <w:szCs w:val="28"/>
        </w:rPr>
      </w:pPr>
      <w:r w:rsidRPr="007551F5">
        <w:rPr>
          <w:sz w:val="28"/>
          <w:szCs w:val="28"/>
        </w:rPr>
        <w:t>Chỉnh hợp – Tổ</w:t>
      </w:r>
      <w:r w:rsidRPr="007551F5">
        <w:rPr>
          <w:spacing w:val="-3"/>
          <w:sz w:val="28"/>
          <w:szCs w:val="28"/>
        </w:rPr>
        <w:t xml:space="preserve"> </w:t>
      </w:r>
      <w:r w:rsidRPr="007551F5">
        <w:rPr>
          <w:sz w:val="28"/>
          <w:szCs w:val="28"/>
        </w:rPr>
        <w:t>hợp:</w:t>
      </w:r>
    </w:p>
    <w:p w:rsidR="005C5219" w:rsidRPr="005C5219" w:rsidRDefault="005C5219" w:rsidP="005C5219">
      <w:pPr>
        <w:tabs>
          <w:tab w:val="left" w:pos="1388"/>
        </w:tabs>
        <w:spacing w:before="121"/>
        <w:jc w:val="center"/>
        <w:rPr>
          <w:sz w:val="28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</w:rPr>
            </m:ctrlPr>
          </m:sSubSupPr>
          <m:e>
            <m:r>
              <w:rPr>
                <w:rFonts w:ascii="Cambria Math" w:hAnsi="Cambria Math"/>
                <w:sz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</w:rPr>
              <m:t>n</m:t>
            </m:r>
          </m:sub>
          <m:sup>
            <m:r>
              <w:rPr>
                <w:rFonts w:ascii="Cambria Math" w:hAnsi="Cambria Math"/>
                <w:sz w:val="28"/>
              </w:rPr>
              <m:t>k</m:t>
            </m:r>
          </m:sup>
        </m:sSubSup>
        <m: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n!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</w:rPr>
                  <m:t>n-k</m:t>
                </m:r>
              </m:e>
            </m:d>
            <m:r>
              <w:rPr>
                <w:rFonts w:ascii="Cambria Math" w:hAnsi="Cambria Math"/>
                <w:sz w:val="28"/>
              </w:rPr>
              <m:t>!</m:t>
            </m:r>
          </m:den>
        </m:f>
      </m:oMath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; </w:t>
      </w:r>
      <m:oMath>
        <m:sSubSup>
          <m:sSubSupPr>
            <m:ctrlPr>
              <w:rPr>
                <w:rFonts w:ascii="Cambria Math" w:hAnsi="Cambria Math"/>
                <w:i/>
                <w:sz w:val="28"/>
              </w:rPr>
            </m:ctrlPr>
          </m:sSubSupPr>
          <m:e>
            <m:r>
              <w:rPr>
                <w:rFonts w:ascii="Cambria Math" w:hAnsi="Cambria Math"/>
                <w:sz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</w:rPr>
              <m:t>n</m:t>
            </m:r>
          </m:sub>
          <m:sup>
            <m:r>
              <w:rPr>
                <w:rFonts w:ascii="Cambria Math" w:hAnsi="Cambria Math"/>
                <w:sz w:val="28"/>
              </w:rPr>
              <m:t>k</m:t>
            </m:r>
          </m:sup>
        </m:sSubSup>
        <m: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n!</m:t>
            </m:r>
          </m:num>
          <m:den>
            <m:r>
              <w:rPr>
                <w:rFonts w:ascii="Cambria Math" w:hAnsi="Cambria Math"/>
                <w:sz w:val="28"/>
              </w:rPr>
              <m:t>k!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</w:rPr>
                  <m:t>n-k</m:t>
                </m:r>
              </m:e>
            </m:d>
            <m:r>
              <w:rPr>
                <w:rFonts w:ascii="Cambria Math" w:hAnsi="Cambria Math"/>
                <w:sz w:val="28"/>
              </w:rPr>
              <m:t>!</m:t>
            </m:r>
          </m:den>
        </m:f>
      </m:oMath>
    </w:p>
    <w:p w:rsidR="005C5219" w:rsidRPr="007551F5" w:rsidRDefault="005C5219" w:rsidP="007551F5">
      <w:pPr>
        <w:pStyle w:val="ListParagraph"/>
        <w:numPr>
          <w:ilvl w:val="0"/>
          <w:numId w:val="2"/>
        </w:numPr>
        <w:tabs>
          <w:tab w:val="left" w:pos="1388"/>
        </w:tabs>
        <w:spacing w:before="121"/>
        <w:rPr>
          <w:sz w:val="28"/>
          <w:szCs w:val="28"/>
        </w:rPr>
      </w:pPr>
      <w:r w:rsidRPr="007551F5">
        <w:rPr>
          <w:sz w:val="28"/>
          <w:szCs w:val="28"/>
        </w:rPr>
        <w:t>Định lý</w:t>
      </w:r>
      <w:r w:rsidRPr="007551F5">
        <w:rPr>
          <w:spacing w:val="-2"/>
          <w:sz w:val="28"/>
          <w:szCs w:val="28"/>
        </w:rPr>
        <w:t xml:space="preserve"> </w:t>
      </w:r>
      <w:r w:rsidRPr="007551F5">
        <w:rPr>
          <w:sz w:val="28"/>
          <w:szCs w:val="28"/>
        </w:rPr>
        <w:t>Bernoulli:</w:t>
      </w:r>
    </w:p>
    <w:bookmarkStart w:id="0" w:name="_GoBack"/>
    <w:bookmarkEnd w:id="0"/>
    <w:p w:rsidR="005C5219" w:rsidRPr="005C5219" w:rsidRDefault="005C5219" w:rsidP="005C5219">
      <w:pPr>
        <w:pStyle w:val="BodyText"/>
        <w:spacing w:before="9"/>
        <w:ind w:left="-1985" w:right="-2558" w:firstLine="1985"/>
        <w:rPr>
          <w:sz w:val="24"/>
          <w:szCs w:val="24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mP</m:t>
                  </m:r>
                </m:e>
                <m:lim>
                  <m:r>
                    <w:rPr>
                      <w:rFonts w:ascii="Cambria Math" w:hAnsi="Cambria Math"/>
                      <w:sz w:val="24"/>
                      <w:szCs w:val="24"/>
                    </w:rPr>
                    <m:t>n→∞</m:t>
                  </m:r>
                </m:lim>
              </m:limLow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p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&lt;ε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1</m:t>
              </m:r>
            </m:e>
          </m:func>
        </m:oMath>
      </m:oMathPara>
    </w:p>
    <w:p w:rsidR="005C5219" w:rsidRDefault="005C5219" w:rsidP="005C5219">
      <w:pPr>
        <w:pStyle w:val="BodyText"/>
        <w:spacing w:before="9"/>
        <w:ind w:left="-1985" w:right="-2558" w:firstLine="1985"/>
      </w:pPr>
    </w:p>
    <w:p w:rsidR="005C5219" w:rsidRPr="007551F5" w:rsidRDefault="005C5219" w:rsidP="007551F5">
      <w:pPr>
        <w:pStyle w:val="BodyText"/>
        <w:numPr>
          <w:ilvl w:val="0"/>
          <w:numId w:val="2"/>
        </w:numPr>
        <w:spacing w:before="9"/>
        <w:ind w:right="-2558"/>
        <w:rPr>
          <w:sz w:val="28"/>
          <w:szCs w:val="28"/>
          <w:lang w:val="en-US"/>
        </w:rPr>
      </w:pPr>
      <w:r w:rsidRPr="007551F5">
        <w:rPr>
          <w:sz w:val="28"/>
          <w:szCs w:val="28"/>
        </w:rPr>
        <w:t>Định lý</w:t>
      </w:r>
      <w:r w:rsidRPr="007551F5">
        <w:rPr>
          <w:spacing w:val="-5"/>
          <w:sz w:val="28"/>
          <w:szCs w:val="28"/>
        </w:rPr>
        <w:t xml:space="preserve"> </w:t>
      </w:r>
      <w:r w:rsidRPr="007551F5">
        <w:rPr>
          <w:sz w:val="28"/>
          <w:szCs w:val="28"/>
        </w:rPr>
        <w:t>Chebyshev</w:t>
      </w:r>
      <w:r w:rsidRPr="007551F5">
        <w:rPr>
          <w:sz w:val="28"/>
          <w:szCs w:val="28"/>
          <w:lang w:val="en-US"/>
        </w:rPr>
        <w:t>:</w:t>
      </w:r>
    </w:p>
    <w:p w:rsidR="002A337F" w:rsidRDefault="005C5219" w:rsidP="005C5219">
      <w:pPr>
        <w:pStyle w:val="BodyText"/>
        <w:spacing w:before="9"/>
        <w:ind w:left="-1985" w:right="-2558" w:firstLine="1985"/>
        <w:jc w:val="center"/>
        <w:rPr>
          <w:sz w:val="24"/>
          <w:szCs w:val="24"/>
          <w:lang w:val="en-US"/>
        </w:rPr>
      </w:pPr>
      <w:r w:rsidRPr="000721AC">
        <w:rPr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2DFEABE" wp14:editId="533D5396">
                <wp:simplePos x="0" y="0"/>
                <wp:positionH relativeFrom="column">
                  <wp:posOffset>1385624</wp:posOffset>
                </wp:positionH>
                <wp:positionV relativeFrom="paragraph">
                  <wp:posOffset>56098</wp:posOffset>
                </wp:positionV>
                <wp:extent cx="2619784" cy="650739"/>
                <wp:effectExtent l="0" t="0" r="28575" b="16510"/>
                <wp:wrapNone/>
                <wp:docPr id="26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619784" cy="650739"/>
                        </a:xfrm>
                        <a:custGeom>
                          <a:avLst/>
                          <a:gdLst>
                            <a:gd name="T0" fmla="*/ 3619 w 3631"/>
                            <a:gd name="T1" fmla="*/ 12 h 924"/>
                            <a:gd name="T2" fmla="*/ 12 w 3631"/>
                            <a:gd name="T3" fmla="*/ 12 h 924"/>
                            <a:gd name="T4" fmla="*/ 12 w 3631"/>
                            <a:gd name="T5" fmla="*/ 30 h 924"/>
                            <a:gd name="T6" fmla="*/ 12 w 3631"/>
                            <a:gd name="T7" fmla="*/ 894 h 924"/>
                            <a:gd name="T8" fmla="*/ 12 w 3631"/>
                            <a:gd name="T9" fmla="*/ 912 h 924"/>
                            <a:gd name="T10" fmla="*/ 3619 w 3631"/>
                            <a:gd name="T11" fmla="*/ 912 h 924"/>
                            <a:gd name="T12" fmla="*/ 3619 w 3631"/>
                            <a:gd name="T13" fmla="*/ 895 h 924"/>
                            <a:gd name="T14" fmla="*/ 3619 w 3631"/>
                            <a:gd name="T15" fmla="*/ 894 h 924"/>
                            <a:gd name="T16" fmla="*/ 3619 w 3631"/>
                            <a:gd name="T17" fmla="*/ 31 h 924"/>
                            <a:gd name="T18" fmla="*/ 3601 w 3631"/>
                            <a:gd name="T19" fmla="*/ 31 h 924"/>
                            <a:gd name="T20" fmla="*/ 3601 w 3631"/>
                            <a:gd name="T21" fmla="*/ 894 h 924"/>
                            <a:gd name="T22" fmla="*/ 30 w 3631"/>
                            <a:gd name="T23" fmla="*/ 894 h 924"/>
                            <a:gd name="T24" fmla="*/ 30 w 3631"/>
                            <a:gd name="T25" fmla="*/ 30 h 924"/>
                            <a:gd name="T26" fmla="*/ 3619 w 3631"/>
                            <a:gd name="T27" fmla="*/ 30 h 924"/>
                            <a:gd name="T28" fmla="*/ 3619 w 3631"/>
                            <a:gd name="T29" fmla="*/ 12 h 924"/>
                            <a:gd name="T30" fmla="*/ 3631 w 3631"/>
                            <a:gd name="T31" fmla="*/ 0 h 924"/>
                            <a:gd name="T32" fmla="*/ 0 w 3631"/>
                            <a:gd name="T33" fmla="*/ 0 h 924"/>
                            <a:gd name="T34" fmla="*/ 0 w 3631"/>
                            <a:gd name="T35" fmla="*/ 6 h 924"/>
                            <a:gd name="T36" fmla="*/ 0 w 3631"/>
                            <a:gd name="T37" fmla="*/ 918 h 924"/>
                            <a:gd name="T38" fmla="*/ 0 w 3631"/>
                            <a:gd name="T39" fmla="*/ 924 h 924"/>
                            <a:gd name="T40" fmla="*/ 3631 w 3631"/>
                            <a:gd name="T41" fmla="*/ 924 h 924"/>
                            <a:gd name="T42" fmla="*/ 3631 w 3631"/>
                            <a:gd name="T43" fmla="*/ 919 h 924"/>
                            <a:gd name="T44" fmla="*/ 3631 w 3631"/>
                            <a:gd name="T45" fmla="*/ 918 h 924"/>
                            <a:gd name="T46" fmla="*/ 3631 w 3631"/>
                            <a:gd name="T47" fmla="*/ 7 h 924"/>
                            <a:gd name="T48" fmla="*/ 3625 w 3631"/>
                            <a:gd name="T49" fmla="*/ 7 h 924"/>
                            <a:gd name="T50" fmla="*/ 3625 w 3631"/>
                            <a:gd name="T51" fmla="*/ 918 h 924"/>
                            <a:gd name="T52" fmla="*/ 6 w 3631"/>
                            <a:gd name="T53" fmla="*/ 918 h 924"/>
                            <a:gd name="T54" fmla="*/ 6 w 3631"/>
                            <a:gd name="T55" fmla="*/ 6 h 924"/>
                            <a:gd name="T56" fmla="*/ 3631 w 3631"/>
                            <a:gd name="T57" fmla="*/ 6 h 924"/>
                            <a:gd name="T58" fmla="*/ 3631 w 3631"/>
                            <a:gd name="T59" fmla="*/ 0 h 92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</a:cxnLst>
                          <a:rect l="0" t="0" r="r" b="b"/>
                          <a:pathLst>
                            <a:path w="3631" h="924">
                              <a:moveTo>
                                <a:pt x="3619" y="12"/>
                              </a:moveTo>
                              <a:lnTo>
                                <a:pt x="12" y="12"/>
                              </a:lnTo>
                              <a:lnTo>
                                <a:pt x="12" y="30"/>
                              </a:lnTo>
                              <a:lnTo>
                                <a:pt x="12" y="894"/>
                              </a:lnTo>
                              <a:lnTo>
                                <a:pt x="12" y="912"/>
                              </a:lnTo>
                              <a:lnTo>
                                <a:pt x="3619" y="912"/>
                              </a:lnTo>
                              <a:lnTo>
                                <a:pt x="3619" y="895"/>
                              </a:lnTo>
                              <a:lnTo>
                                <a:pt x="3619" y="894"/>
                              </a:lnTo>
                              <a:lnTo>
                                <a:pt x="3619" y="31"/>
                              </a:lnTo>
                              <a:lnTo>
                                <a:pt x="3601" y="31"/>
                              </a:lnTo>
                              <a:lnTo>
                                <a:pt x="3601" y="894"/>
                              </a:lnTo>
                              <a:lnTo>
                                <a:pt x="30" y="894"/>
                              </a:lnTo>
                              <a:lnTo>
                                <a:pt x="30" y="30"/>
                              </a:lnTo>
                              <a:lnTo>
                                <a:pt x="3619" y="30"/>
                              </a:lnTo>
                              <a:lnTo>
                                <a:pt x="3619" y="12"/>
                              </a:lnTo>
                              <a:close/>
                              <a:moveTo>
                                <a:pt x="3631" y="0"/>
                              </a:moveTo>
                              <a:lnTo>
                                <a:pt x="0" y="0"/>
                              </a:lnTo>
                              <a:lnTo>
                                <a:pt x="0" y="6"/>
                              </a:lnTo>
                              <a:lnTo>
                                <a:pt x="0" y="918"/>
                              </a:lnTo>
                              <a:lnTo>
                                <a:pt x="0" y="924"/>
                              </a:lnTo>
                              <a:lnTo>
                                <a:pt x="3631" y="924"/>
                              </a:lnTo>
                              <a:lnTo>
                                <a:pt x="3631" y="919"/>
                              </a:lnTo>
                              <a:lnTo>
                                <a:pt x="3631" y="918"/>
                              </a:lnTo>
                              <a:lnTo>
                                <a:pt x="3631" y="7"/>
                              </a:lnTo>
                              <a:lnTo>
                                <a:pt x="3625" y="7"/>
                              </a:lnTo>
                              <a:lnTo>
                                <a:pt x="3625" y="918"/>
                              </a:lnTo>
                              <a:lnTo>
                                <a:pt x="6" y="918"/>
                              </a:lnTo>
                              <a:lnTo>
                                <a:pt x="6" y="6"/>
                              </a:lnTo>
                              <a:lnTo>
                                <a:pt x="3631" y="6"/>
                              </a:lnTo>
                              <a:lnTo>
                                <a:pt x="3631" y="0"/>
                              </a:lnTo>
                              <a:close/>
                            </a:path>
                          </a:pathLst>
                        </a:cu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C5219" w:rsidRPr="000721AC" w:rsidRDefault="005C5219" w:rsidP="005C5219">
                            <w:pPr>
                              <w:pStyle w:val="BodyText"/>
                              <w:spacing w:before="9"/>
                              <w:ind w:left="-1985" w:right="-2558" w:firstLine="1985"/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uncPr>
                                  <m:fName>
                                    <m:limLow>
                                      <m:limLow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limLow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LimP</m:t>
                                        </m:r>
                                      </m:e>
                                      <m:lim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n→∞</m:t>
                                        </m:r>
                                      </m:lim>
                                    </m:limLow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d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dPr>
                                          <m:e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4"/>
                                                    <w:szCs w:val="24"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4"/>
                                                    <w:szCs w:val="24"/>
                                                  </w:rPr>
                                                  <m:t>1</m:t>
                                                </m:r>
                                              </m:num>
                                              <m:den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4"/>
                                                    <w:szCs w:val="24"/>
                                                  </w:rPr>
                                                  <m:t>n</m:t>
                                                </m:r>
                                              </m:den>
                                            </m:f>
                                            <m:nary>
                                              <m:naryPr>
                                                <m:chr m:val="∑"/>
                                                <m:limLoc m:val="undOvr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4"/>
                                                    <w:szCs w:val="24"/>
                                                  </w:rPr>
                                                </m:ctrlPr>
                                              </m:naryPr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4"/>
                                                    <w:szCs w:val="24"/>
                                                  </w:rPr>
                                                  <m:t>i=1</m:t>
                                                </m:r>
                                              </m:sub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4"/>
                                                    <w:szCs w:val="24"/>
                                                  </w:rPr>
                                                  <m:t>n</m:t>
                                                </m:r>
                                              </m:sup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  <w:sz w:val="24"/>
                                                        <w:szCs w:val="24"/>
                                                      </w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4"/>
                                                        <w:szCs w:val="24"/>
                                                      </w:rPr>
                                                      <m:t>X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4"/>
                                                        <w:szCs w:val="24"/>
                                                      </w:rPr>
                                                      <m:t>i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nary>
                                            <m: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-</m:t>
                                            </m:r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4"/>
                                                    <w:szCs w:val="24"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4"/>
                                                    <w:szCs w:val="24"/>
                                                  </w:rPr>
                                                  <m:t>1</m:t>
                                                </m:r>
                                              </m:num>
                                              <m:den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4"/>
                                                    <w:szCs w:val="24"/>
                                                  </w:rPr>
                                                  <m:t>n</m:t>
                                                </m:r>
                                              </m:den>
                                            </m:f>
                                            <m:nary>
                                              <m:naryPr>
                                                <m:chr m:val="∑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4"/>
                                                    <w:szCs w:val="24"/>
                                                  </w:rPr>
                                                </m:ctrlPr>
                                              </m:naryPr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4"/>
                                                    <w:szCs w:val="24"/>
                                                  </w:rPr>
                                                  <m:t>i=1</m:t>
                                                </m:r>
                                              </m:sub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4"/>
                                                    <w:szCs w:val="24"/>
                                                  </w:rPr>
                                                  <m:t>n</m:t>
                                                </m:r>
                                              </m:sup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  <w:sz w:val="24"/>
                                                        <w:szCs w:val="24"/>
                                                      </w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4"/>
                                                        <w:szCs w:val="24"/>
                                                      </w:rPr>
                                                      <m:t>EX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4"/>
                                                        <w:szCs w:val="24"/>
                                                      </w:rPr>
                                                      <m:t>i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nary>
                                          </m:e>
                                        </m:d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&lt;ε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=1</m:t>
                                    </m:r>
                                  </m:e>
                                </m:func>
                              </m:oMath>
                            </m:oMathPara>
                          </w:p>
                          <w:p w:rsidR="005C5219" w:rsidRPr="00AD53EA" w:rsidRDefault="005C5219" w:rsidP="005C5219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DFEABE" id="AutoShape 3" o:spid="_x0000_s1026" style="position:absolute;left:0;text-align:left;margin-left:109.1pt;margin-top:4.4pt;width:206.3pt;height:51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3631,924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" adj="-11796480,,5400" path="m3619,12l12,12r,18l12,894r,18l3619,912r,-17l3619,894r,-863l3601,31r,863l30,894,30,30r3589,l3619,12xm3631,l,,,6,,918r,6l3631,924r,-5l3631,918r,-911l3625,7r,911l6,918,6,6r3625,l3631,xe" fillcolor="white [3201]" strokecolor="black [3200]" strokeweight="1pt">
                <v:stroke joinstyle="miter"/>
                <v:formulas/>
                <v:path arrowok="t" o:connecttype="custom" o:connectlocs="2611126,8451;8658,8451;8658,21128;8658,629611;8658,642288;2611126,642288;2611126,630315;2611126,629611;2611126,21832;2598139,21832;2598139,629611;21645,629611;21645,21128;2611126,21128;2611126,8451;2619784,0;0,0;0,4226;0,646513;0,650739;2619784,650739;2619784,647218;2619784,646513;2619784,4930;2615455,4930;2615455,646513;4329,646513;4329,4226;2619784,4226;2619784,0" o:connectangles="0,0,0,0,0,0,0,0,0,0,0,0,0,0,0,0,0,0,0,0,0,0,0,0,0,0,0,0,0,0" textboxrect="0,0,3631,924"/>
                <v:textbox>
                  <w:txbxContent>
                    <w:p w:rsidR="005C5219" w:rsidRPr="000721AC" w:rsidRDefault="005C5219" w:rsidP="005C5219">
                      <w:pPr>
                        <w:pStyle w:val="BodyText"/>
                        <w:spacing w:before="9"/>
                        <w:ind w:left="-1985" w:right="-2558" w:firstLine="1985"/>
                        <w:rPr>
                          <w:sz w:val="24"/>
                          <w:szCs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LimP</m:t>
                                  </m:r>
                                </m:e>
                                <m:lim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n→∞</m:t>
                                  </m:r>
                                </m:lim>
                              </m:limLow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</w:rPr>
                                            <m:t>n</m:t>
                                          </m:r>
                                        </m:den>
                                      </m:f>
                                      <m:nary>
                                        <m:naryPr>
                                          <m:chr m:val="∑"/>
                                          <m:limLoc m:val="undOvr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naryPr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</w:rPr>
                                            <m:t>i=1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</w:rPr>
                                            <m:t>n</m:t>
                                          </m:r>
                                        </m:sup>
                                        <m:e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4"/>
                                                  <w:szCs w:val="24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</w:rPr>
                                                <m:t>X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</w:rPr>
                                                <m:t>i</m:t>
                                              </m:r>
                                            </m:sub>
                                          </m:sSub>
                                        </m:e>
                                      </m:nary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-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</w:rPr>
                                            <m:t>n</m:t>
                                          </m:r>
                                        </m:den>
                                      </m:f>
                                      <m:nary>
                                        <m:naryPr>
                                          <m:chr m:val="∑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naryPr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</w:rPr>
                                            <m:t>i=1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</w:rPr>
                                            <m:t>n</m:t>
                                          </m:r>
                                        </m:sup>
                                        <m:e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4"/>
                                                  <w:szCs w:val="24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</w:rPr>
                                                <m:t>EX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</w:rPr>
                                                <m:t>i</m:t>
                                              </m:r>
                                            </m:sub>
                                          </m:sSub>
                                        </m:e>
                                      </m:nary>
                                    </m:e>
                                  </m:d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&lt;ε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=1</m:t>
                              </m:r>
                            </m:e>
                          </m:func>
                        </m:oMath>
                      </m:oMathPara>
                    </w:p>
                    <w:p w:rsidR="005C5219" w:rsidRPr="00AD53EA" w:rsidRDefault="005C5219" w:rsidP="005C5219">
                      <w:pPr>
                        <w:jc w:val="center"/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2A337F" w:rsidRPr="002A337F" w:rsidRDefault="002A337F" w:rsidP="002A337F">
      <w:pPr>
        <w:rPr>
          <w:lang w:val="en-US"/>
        </w:rPr>
      </w:pPr>
    </w:p>
    <w:p w:rsidR="002A337F" w:rsidRPr="002A337F" w:rsidRDefault="002A337F" w:rsidP="002A337F">
      <w:pPr>
        <w:rPr>
          <w:lang w:val="en-US"/>
        </w:rPr>
      </w:pPr>
    </w:p>
    <w:p w:rsidR="002A337F" w:rsidRPr="002A337F" w:rsidRDefault="002A337F" w:rsidP="002A337F">
      <w:pPr>
        <w:rPr>
          <w:lang w:val="en-US"/>
        </w:rPr>
      </w:pPr>
    </w:p>
    <w:p w:rsidR="002A337F" w:rsidRPr="002A337F" w:rsidRDefault="002A337F" w:rsidP="002A337F">
      <w:pPr>
        <w:rPr>
          <w:lang w:val="en-US"/>
        </w:rPr>
      </w:pPr>
    </w:p>
    <w:p w:rsidR="002A337F" w:rsidRDefault="002A337F" w:rsidP="002A337F">
      <w:pPr>
        <w:rPr>
          <w:lang w:val="en-US"/>
        </w:rPr>
      </w:pPr>
    </w:p>
    <w:p w:rsidR="009F3B35" w:rsidRPr="007551F5" w:rsidRDefault="002A337F" w:rsidP="007551F5">
      <w:pPr>
        <w:pStyle w:val="ListParagraph"/>
        <w:numPr>
          <w:ilvl w:val="0"/>
          <w:numId w:val="2"/>
        </w:numPr>
        <w:rPr>
          <w:sz w:val="28"/>
          <w:szCs w:val="28"/>
        </w:rPr>
      </w:pPr>
      <w:r w:rsidRPr="007551F5">
        <w:rPr>
          <w:sz w:val="28"/>
          <w:szCs w:val="28"/>
        </w:rPr>
        <w:t>Tham số đặc trưng của Đại lượng ngẫu nhiên hai</w:t>
      </w:r>
      <w:r w:rsidRPr="007551F5">
        <w:rPr>
          <w:spacing w:val="-13"/>
          <w:sz w:val="28"/>
          <w:szCs w:val="28"/>
        </w:rPr>
        <w:t xml:space="preserve"> </w:t>
      </w:r>
      <w:r w:rsidRPr="007551F5">
        <w:rPr>
          <w:sz w:val="28"/>
          <w:szCs w:val="28"/>
        </w:rPr>
        <w:t>chiều:</w:t>
      </w:r>
    </w:p>
    <w:p w:rsidR="00A80ED4" w:rsidRPr="00091746" w:rsidRDefault="00A80ED4" w:rsidP="009F3B35">
      <w:pPr>
        <w:rPr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var</m:t>
          </m:r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i=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n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j=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ij</m:t>
                      </m:r>
                    </m:sub>
                  </m:sSub>
                </m:e>
              </m:nary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-</m:t>
          </m:r>
          <m:sSup>
            <m:sSupPr>
              <m:ctrlPr>
                <w:rPr>
                  <w:rFonts w:ascii="Cambria Math" w:hAnsi="Cambria Math"/>
                  <w:sz w:val="24"/>
                  <w:szCs w:val="24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  <m:d>
                    <m:d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</m:d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 xml:space="preserve">;  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var</m:t>
          </m:r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Y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i=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n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j=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ij</m:t>
                      </m:r>
                    </m:sub>
                  </m:sSub>
                </m:e>
              </m:nary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-</m:t>
          </m:r>
          <m:sSup>
            <m:sSupPr>
              <m:ctrlPr>
                <w:rPr>
                  <w:rFonts w:ascii="Cambria Math" w:hAnsi="Cambria Math"/>
                  <w:sz w:val="24"/>
                  <w:szCs w:val="24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  <m:d>
                    <m:d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</m:d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</m:oMath>
      </m:oMathPara>
    </w:p>
    <w:p w:rsidR="00091746" w:rsidRPr="00091746" w:rsidRDefault="00091746" w:rsidP="009F3B35">
      <w:pPr>
        <w:rPr>
          <w:sz w:val="24"/>
          <w:szCs w:val="24"/>
          <w:lang w:val="en-US"/>
        </w:rPr>
      </w:pPr>
    </w:p>
    <w:p w:rsidR="00091746" w:rsidRPr="0096039A" w:rsidRDefault="005161B6" w:rsidP="009F3B35">
      <w:pPr>
        <w:rPr>
          <w:sz w:val="24"/>
          <w:szCs w:val="24"/>
          <w:lang w:val="en-US"/>
        </w:rPr>
      </w:pPr>
      <m:oMathPara>
        <m:oMath>
          <m:r>
            <w:rPr>
              <w:rFonts w:ascii="Cambria Math" w:hAnsi="Cambria Math"/>
              <w:sz w:val="24"/>
              <w:szCs w:val="24"/>
              <w:lang w:val="en-US"/>
            </w:rPr>
            <m:t>E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∞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+∞</m:t>
              </m:r>
            </m:sup>
            <m:e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∞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+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∞</m:t>
                  </m:r>
                </m:sup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 xml:space="preserve">dxdy; 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E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Y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=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-∞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+∞</m:t>
                      </m:r>
                    </m:sup>
                    <m:e>
                      <m:nary>
                        <m:naryPr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-∞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+∞</m:t>
                          </m:r>
                        </m:sup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x,y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 xml:space="preserve">dxdy </m:t>
                          </m:r>
                        </m:e>
                      </m:nary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 xml:space="preserve"> </m:t>
                  </m:r>
                </m:e>
              </m:nary>
            </m:e>
          </m:nary>
        </m:oMath>
      </m:oMathPara>
    </w:p>
    <w:p w:rsidR="0096039A" w:rsidRDefault="0096039A" w:rsidP="009F3B35">
      <w:pPr>
        <w:rPr>
          <w:sz w:val="24"/>
          <w:szCs w:val="24"/>
          <w:lang w:val="en-US"/>
        </w:rPr>
      </w:pPr>
    </w:p>
    <w:p w:rsidR="0096039A" w:rsidRPr="007551F5" w:rsidRDefault="0096039A" w:rsidP="007551F5">
      <w:pPr>
        <w:pStyle w:val="ListParagraph"/>
        <w:numPr>
          <w:ilvl w:val="0"/>
          <w:numId w:val="2"/>
        </w:numPr>
        <w:rPr>
          <w:sz w:val="28"/>
          <w:szCs w:val="28"/>
          <w:lang w:val="en-US"/>
        </w:rPr>
      </w:pPr>
      <w:r w:rsidRPr="007551F5">
        <w:rPr>
          <w:sz w:val="28"/>
          <w:szCs w:val="28"/>
          <w:lang w:val="en-US"/>
        </w:rPr>
        <w:t>Xác định khoảng ước lượng của phương sai tổng thể:</w:t>
      </w:r>
    </w:p>
    <w:p w:rsidR="0096039A" w:rsidRDefault="00B25C69" w:rsidP="00B25C69">
      <w:pPr>
        <w:jc w:val="center"/>
      </w:pPr>
      <w:r w:rsidRPr="004E56DB">
        <w:rPr>
          <w:position w:val="-30"/>
        </w:rPr>
        <w:object w:dxaOrig="3300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64.95pt;height:51.05pt" o:ole="">
            <v:imagedata r:id="rId6" o:title=""/>
          </v:shape>
          <o:OLEObject Type="Embed" ProgID="Equation.DSMT4" ShapeID="_x0000_i1029" DrawAspect="Content" ObjectID="_1698134290" r:id="rId7"/>
        </w:object>
      </w:r>
    </w:p>
    <w:p w:rsidR="00B25C69" w:rsidRDefault="00B25C69" w:rsidP="00B25C69">
      <w:pPr>
        <w:jc w:val="center"/>
      </w:pPr>
    </w:p>
    <w:p w:rsidR="00B25C69" w:rsidRPr="007551F5" w:rsidRDefault="00B25C69" w:rsidP="007551F5">
      <w:pPr>
        <w:pStyle w:val="ListParagraph"/>
        <w:numPr>
          <w:ilvl w:val="0"/>
          <w:numId w:val="2"/>
        </w:numPr>
        <w:rPr>
          <w:sz w:val="28"/>
          <w:szCs w:val="28"/>
          <w:lang w:val="en-US"/>
        </w:rPr>
      </w:pPr>
      <w:r w:rsidRPr="007551F5">
        <w:rPr>
          <w:sz w:val="28"/>
          <w:szCs w:val="28"/>
          <w:lang w:val="en-US"/>
        </w:rPr>
        <w:t>Kiểm định giả thuyết</w:t>
      </w:r>
      <w:r w:rsidR="007551F5" w:rsidRPr="007551F5">
        <w:rPr>
          <w:sz w:val="28"/>
          <w:szCs w:val="28"/>
          <w:lang w:val="en-US"/>
        </w:rPr>
        <w:t xml:space="preserve"> về sự bằng nhau của hai tỷ lệ:</w:t>
      </w:r>
    </w:p>
    <w:p w:rsidR="007551F5" w:rsidRPr="007551F5" w:rsidRDefault="007551F5" w:rsidP="007551F5">
      <w:pPr>
        <w:jc w:val="center"/>
        <w:rPr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ɀ</m:t>
          </m:r>
          <m:r>
            <m:rPr>
              <m:sty m:val="p"/>
            </m:rPr>
            <w:rPr>
              <w:rFonts w:ascii="Cambria Math"/>
              <w:lang w:val="en-US"/>
            </w:rPr>
            <m:t>=</m:t>
          </m:r>
          <m:f>
            <m:fPr>
              <m:ctrlPr>
                <w:rPr>
                  <w:rFonts w:ascii="Cambria Math"/>
                  <w:lang w:val="en-US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/>
                      <w:i/>
                      <w:lang w:val="en-US"/>
                    </w:rPr>
                  </m:ctrlPr>
                </m:barPr>
                <m:e>
                  <m:r>
                    <w:rPr>
                      <w:rFonts w:ascii="Cambria Math"/>
                      <w:lang w:val="en-US"/>
                    </w:rPr>
                    <m:t>x</m:t>
                  </m:r>
                </m:e>
              </m:bar>
              <m:r>
                <w:rPr>
                  <w:rFonts w:ascii="Cambria Math"/>
                  <w:lang w:val="en-US"/>
                </w:rPr>
                <m:t>-</m:t>
              </m:r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</m:bar>
            </m:num>
            <m:den>
              <m:rad>
                <m:radPr>
                  <m:degHide m:val="1"/>
                  <m:ctrlPr>
                    <w:rPr>
                      <w:rFonts w:ascii="Cambria Math"/>
                      <w:i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/>
                          <w:lang w:val="en-US"/>
                        </w:rPr>
                        <m:t>*</m:t>
                      </m:r>
                    </m:sup>
                  </m:sSup>
                  <m:r>
                    <w:rPr>
                      <w:rFonts w:ascii="Cambria Math"/>
                      <w:lang w:val="en-US"/>
                    </w:rPr>
                    <m:t>(1</m:t>
                  </m:r>
                  <m:r>
                    <w:rPr>
                      <w:rFonts w:ascii="Cambria Math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/>
                          <w:lang w:val="en-US"/>
                        </w:rPr>
                        <m:t>*</m:t>
                      </m:r>
                    </m:sup>
                  </m:sSup>
                  <m:r>
                    <w:rPr>
                      <w:rFonts w:ascii="Cambria Math"/>
                      <w:lang w:val="en-US"/>
                    </w:rPr>
                    <m:t>)</m:t>
                  </m:r>
                  <m:d>
                    <m:dPr>
                      <m:ctrlPr>
                        <w:rPr>
                          <w:rFonts w:ascii="Cambria Math"/>
                          <w:i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  <w:lang w:val="en-US"/>
                            </w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lang w:val="en-US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/>
                          <w:lang w:val="en-US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  <w:lang w:val="en-US"/>
                            </w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lang w:val="en-US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lang w:val="en-US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</m:e>
                  </m:d>
                </m:e>
              </m:rad>
            </m:den>
          </m:f>
        </m:oMath>
      </m:oMathPara>
    </w:p>
    <w:sectPr w:rsidR="007551F5" w:rsidRPr="007551F5" w:rsidSect="005A64A0">
      <w:pgSz w:w="11907" w:h="16840" w:code="9"/>
      <w:pgMar w:top="1440" w:right="1440" w:bottom="1440" w:left="144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853C24"/>
    <w:multiLevelType w:val="hybridMultilevel"/>
    <w:tmpl w:val="D5F6B8C6"/>
    <w:lvl w:ilvl="0" w:tplc="30302A3E">
      <w:start w:val="1"/>
      <w:numFmt w:val="lowerLetter"/>
      <w:lvlText w:val="%1)"/>
      <w:lvlJc w:val="left"/>
      <w:pPr>
        <w:ind w:left="1073" w:hanging="360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FFEEF480">
      <w:start w:val="1"/>
      <w:numFmt w:val="lowerLetter"/>
      <w:lvlText w:val="%2)"/>
      <w:lvlJc w:val="left"/>
      <w:pPr>
        <w:ind w:left="1380" w:hanging="360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2" w:tplc="9D32EFA6">
      <w:start w:val="1"/>
      <w:numFmt w:val="lowerLetter"/>
      <w:lvlText w:val="%3."/>
      <w:lvlJc w:val="left"/>
      <w:pPr>
        <w:ind w:left="1387" w:hanging="365"/>
      </w:pPr>
      <w:rPr>
        <w:rFonts w:hint="default"/>
        <w:w w:val="100"/>
        <w:lang w:val="vi" w:eastAsia="en-US" w:bidi="ar-SA"/>
      </w:rPr>
    </w:lvl>
    <w:lvl w:ilvl="3" w:tplc="6038C6DE">
      <w:numFmt w:val="bullet"/>
      <w:lvlText w:val="•"/>
      <w:lvlJc w:val="left"/>
      <w:pPr>
        <w:ind w:left="4188" w:hanging="365"/>
      </w:pPr>
      <w:rPr>
        <w:rFonts w:hint="default"/>
        <w:lang w:val="vi" w:eastAsia="en-US" w:bidi="ar-SA"/>
      </w:rPr>
    </w:lvl>
    <w:lvl w:ilvl="4" w:tplc="E2243748">
      <w:numFmt w:val="bullet"/>
      <w:lvlText w:val="•"/>
      <w:lvlJc w:val="left"/>
      <w:pPr>
        <w:ind w:left="5036" w:hanging="365"/>
      </w:pPr>
      <w:rPr>
        <w:rFonts w:hint="default"/>
        <w:lang w:val="vi" w:eastAsia="en-US" w:bidi="ar-SA"/>
      </w:rPr>
    </w:lvl>
    <w:lvl w:ilvl="5" w:tplc="11F65B80">
      <w:numFmt w:val="bullet"/>
      <w:lvlText w:val="•"/>
      <w:lvlJc w:val="left"/>
      <w:pPr>
        <w:ind w:left="5884" w:hanging="365"/>
      </w:pPr>
      <w:rPr>
        <w:rFonts w:hint="default"/>
        <w:lang w:val="vi" w:eastAsia="en-US" w:bidi="ar-SA"/>
      </w:rPr>
    </w:lvl>
    <w:lvl w:ilvl="6" w:tplc="C1429A94">
      <w:numFmt w:val="bullet"/>
      <w:lvlText w:val="•"/>
      <w:lvlJc w:val="left"/>
      <w:pPr>
        <w:ind w:left="6733" w:hanging="365"/>
      </w:pPr>
      <w:rPr>
        <w:rFonts w:hint="default"/>
        <w:lang w:val="vi" w:eastAsia="en-US" w:bidi="ar-SA"/>
      </w:rPr>
    </w:lvl>
    <w:lvl w:ilvl="7" w:tplc="C77C5B9E">
      <w:numFmt w:val="bullet"/>
      <w:lvlText w:val="•"/>
      <w:lvlJc w:val="left"/>
      <w:pPr>
        <w:ind w:left="7581" w:hanging="365"/>
      </w:pPr>
      <w:rPr>
        <w:rFonts w:hint="default"/>
        <w:lang w:val="vi" w:eastAsia="en-US" w:bidi="ar-SA"/>
      </w:rPr>
    </w:lvl>
    <w:lvl w:ilvl="8" w:tplc="4ABC8D7A">
      <w:numFmt w:val="bullet"/>
      <w:lvlText w:val="•"/>
      <w:lvlJc w:val="left"/>
      <w:pPr>
        <w:ind w:left="8429" w:hanging="365"/>
      </w:pPr>
      <w:rPr>
        <w:rFonts w:hint="default"/>
        <w:lang w:val="vi" w:eastAsia="en-US" w:bidi="ar-SA"/>
      </w:rPr>
    </w:lvl>
  </w:abstractNum>
  <w:abstractNum w:abstractNumId="1" w15:restartNumberingAfterBreak="0">
    <w:nsid w:val="295C601E"/>
    <w:multiLevelType w:val="hybridMultilevel"/>
    <w:tmpl w:val="45F07B76"/>
    <w:lvl w:ilvl="0" w:tplc="9D32EFA6">
      <w:start w:val="1"/>
      <w:numFmt w:val="lowerLetter"/>
      <w:lvlText w:val="%1."/>
      <w:lvlJc w:val="left"/>
      <w:pPr>
        <w:ind w:left="720" w:hanging="360"/>
      </w:pPr>
      <w:rPr>
        <w:rFonts w:hint="default"/>
        <w:w w:val="100"/>
        <w:lang w:val="vi" w:eastAsia="en-US" w:bidi="ar-S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53EA"/>
    <w:rsid w:val="00050CB2"/>
    <w:rsid w:val="000721AC"/>
    <w:rsid w:val="00091746"/>
    <w:rsid w:val="002A337F"/>
    <w:rsid w:val="005161B6"/>
    <w:rsid w:val="005A64A0"/>
    <w:rsid w:val="005C5219"/>
    <w:rsid w:val="006B0090"/>
    <w:rsid w:val="007551F5"/>
    <w:rsid w:val="0096039A"/>
    <w:rsid w:val="009F3B35"/>
    <w:rsid w:val="00A80ED4"/>
    <w:rsid w:val="00AD53EA"/>
    <w:rsid w:val="00B25C69"/>
    <w:rsid w:val="00C862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B7267D4"/>
  <w15:chartTrackingRefBased/>
  <w15:docId w15:val="{184FD6DE-D38E-40EC-9B5A-1B77E219F3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1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uiPriority w:val="1"/>
    <w:qFormat/>
    <w:rsid w:val="00AD53EA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2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sid w:val="00AD53EA"/>
    <w:rPr>
      <w:sz w:val="26"/>
      <w:szCs w:val="26"/>
    </w:rPr>
  </w:style>
  <w:style w:type="character" w:customStyle="1" w:styleId="BodyTextChar">
    <w:name w:val="Body Text Char"/>
    <w:basedOn w:val="DefaultParagraphFont"/>
    <w:link w:val="BodyText"/>
    <w:uiPriority w:val="1"/>
    <w:rsid w:val="00AD53EA"/>
    <w:rPr>
      <w:rFonts w:eastAsia="Times New Roman" w:cs="Times New Roman"/>
      <w:sz w:val="26"/>
      <w:szCs w:val="26"/>
      <w:lang w:val="vi"/>
    </w:rPr>
  </w:style>
  <w:style w:type="paragraph" w:styleId="ListParagraph">
    <w:name w:val="List Paragraph"/>
    <w:basedOn w:val="Normal"/>
    <w:uiPriority w:val="1"/>
    <w:qFormat/>
    <w:rsid w:val="00AD53EA"/>
    <w:pPr>
      <w:ind w:left="2088" w:hanging="359"/>
    </w:pPr>
  </w:style>
  <w:style w:type="character" w:styleId="PlaceholderText">
    <w:name w:val="Placeholder Text"/>
    <w:basedOn w:val="DefaultParagraphFont"/>
    <w:uiPriority w:val="99"/>
    <w:semiHidden/>
    <w:rsid w:val="00AD53E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6DE4E96-ED3A-4BC0-AB4B-4959F9A308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1</Pages>
  <Words>88</Words>
  <Characters>502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8</cp:revision>
  <dcterms:created xsi:type="dcterms:W3CDTF">2021-11-11T02:41:00Z</dcterms:created>
  <dcterms:modified xsi:type="dcterms:W3CDTF">2021-11-11T04:11:00Z</dcterms:modified>
</cp:coreProperties>
</file>